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05CE" w:rsidRPr="00D94416" w:rsidRDefault="009D05CE" w:rsidP="009D05CE">
      <w:pPr>
        <w:pStyle w:val="ListArabic2col1p0before"/>
        <w:numPr>
          <w:ilvl w:val="0"/>
          <w:numId w:val="1"/>
        </w:numPr>
      </w:pPr>
      <w:r w:rsidRPr="00D94416">
        <w:t xml:space="preserve">What are the solutions of </w:t>
      </w:r>
      <w:r w:rsidR="00670CF1">
        <w:t>(</w:t>
      </w:r>
      <w:r>
        <w:t>3x</w:t>
      </w:r>
      <w:r w:rsidR="00670CF1">
        <w:t>+9</w:t>
      </w:r>
      <w:proofErr w:type="gramStart"/>
      <w:r w:rsidR="00670CF1">
        <w:t>)(</w:t>
      </w:r>
      <w:proofErr w:type="gramEnd"/>
      <w:r w:rsidR="00670CF1">
        <w:t>x-</w:t>
      </w:r>
      <w:r>
        <w:t>4) =0?</w:t>
      </w:r>
    </w:p>
    <w:p w:rsidR="009D05CE" w:rsidRDefault="009D05CE" w:rsidP="009D05CE">
      <w:pPr>
        <w:pStyle w:val="ListArabic2col1p0before"/>
        <w:numPr>
          <w:ilvl w:val="0"/>
          <w:numId w:val="1"/>
        </w:numPr>
      </w:pPr>
      <w:r>
        <w:t>Write the function in standard form:</w:t>
      </w:r>
    </w:p>
    <w:p w:rsidR="009D05CE" w:rsidRPr="009D05CE" w:rsidRDefault="00670CF1" w:rsidP="009D05CE">
      <w:pPr>
        <w:pStyle w:val="ListArabic2col1p0before"/>
      </w:pPr>
      <w:r>
        <w:t xml:space="preserve">              </w:t>
      </w:r>
      <w:proofErr w:type="gramStart"/>
      <w:r>
        <w:t>f(</w:t>
      </w:r>
      <w:proofErr w:type="gramEnd"/>
      <w:r>
        <w:t>x)= -5</w:t>
      </w:r>
      <w:r w:rsidR="009D05CE" w:rsidRPr="00D94416">
        <w:t>(</w:t>
      </w:r>
      <w:r w:rsidR="009D05CE" w:rsidRPr="00D94416">
        <w:rPr>
          <w:rStyle w:val="EmphasisMild"/>
        </w:rPr>
        <w:t>x</w:t>
      </w:r>
      <w:r w:rsidR="009D05CE" w:rsidRPr="00D94416">
        <w:t xml:space="preserve"> </w:t>
      </w:r>
      <w:r>
        <w:rPr>
          <w:rStyle w:val="EmphasisSymbol"/>
        </w:rPr>
        <w:t></w:t>
      </w:r>
      <w:r>
        <w:t xml:space="preserve"> 4) (x – 2</w:t>
      </w:r>
      <w:r w:rsidR="009D05CE">
        <w:t>)</w:t>
      </w:r>
    </w:p>
    <w:p w:rsidR="009D05CE" w:rsidRDefault="009D05CE" w:rsidP="009D05CE">
      <w:pPr>
        <w:pStyle w:val="ListArabicinCols"/>
        <w:numPr>
          <w:ilvl w:val="0"/>
          <w:numId w:val="1"/>
        </w:numPr>
      </w:pPr>
      <w:r w:rsidRPr="00D94416">
        <w:t xml:space="preserve">Write </w:t>
      </w:r>
      <w:r w:rsidRPr="007B26C3">
        <w:rPr>
          <w:position w:val="-10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7" o:title=""/>
          </v:shape>
          <o:OLEObject Type="Embed" ProgID="Equation.DSMT4" ShapeID="_x0000_i1025" DrawAspect="Content" ObjectID="_1517835642" r:id="rId8"/>
        </w:object>
      </w:r>
      <w:r w:rsidRPr="00D94416">
        <w:t xml:space="preserve"> in </w:t>
      </w:r>
      <w:r>
        <w:t>factored</w:t>
      </w:r>
      <w:r w:rsidRPr="00D94416">
        <w:t xml:space="preserve"> form if its zeros are </w:t>
      </w:r>
      <w:r w:rsidR="00670CF1">
        <w:rPr>
          <w:rStyle w:val="EmphasisSymbol"/>
        </w:rPr>
        <w:t></w:t>
      </w:r>
      <w:r w:rsidR="00670CF1">
        <w:rPr>
          <w:rStyle w:val="EmphasisSymbol"/>
        </w:rPr>
        <w:t></w:t>
      </w:r>
      <w:r w:rsidR="00670CF1">
        <w:t>,</w:t>
      </w:r>
      <w:r w:rsidRPr="00D94416">
        <w:t xml:space="preserve"> </w:t>
      </w:r>
      <w:r w:rsidR="00670CF1">
        <w:rPr>
          <w:rStyle w:val="EmphasisSymbol"/>
        </w:rPr>
        <w:t></w:t>
      </w:r>
      <w:r w:rsidR="00670CF1">
        <w:rPr>
          <w:rStyle w:val="EmphasisSymbol"/>
        </w:rPr>
        <w:t></w:t>
      </w:r>
      <w:r w:rsidRPr="00D94416">
        <w:t xml:space="preserve"> </w:t>
      </w:r>
      <w:r w:rsidR="00670CF1">
        <w:t xml:space="preserve">and </w:t>
      </w:r>
      <w:r w:rsidRPr="00D94416">
        <w:rPr>
          <w:i/>
        </w:rPr>
        <w:t>k</w:t>
      </w:r>
      <w:r>
        <w:t xml:space="preserve"> is </w:t>
      </w:r>
      <w:r w:rsidR="00670CF1">
        <w:t>-</w:t>
      </w:r>
      <w:r>
        <w:t>4</w:t>
      </w:r>
      <w:r w:rsidRPr="00D94416">
        <w:t>.</w:t>
      </w:r>
    </w:p>
    <w:p w:rsidR="009D05CE" w:rsidRDefault="00670CF1">
      <w:pPr>
        <w:rPr>
          <w:b/>
          <w:u w:val="single"/>
        </w:rPr>
      </w:pPr>
      <w:r>
        <w:rPr>
          <w:b/>
          <w:u w:val="single"/>
        </w:rPr>
        <w:t>Graph the following quadratics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D05CE" w:rsidTr="009D05CE">
        <w:tc>
          <w:tcPr>
            <w:tcW w:w="5395" w:type="dxa"/>
          </w:tcPr>
          <w:p w:rsidR="00670CF1" w:rsidRDefault="00670CF1">
            <w:pPr>
              <w:rPr>
                <w:b/>
                <w:u w:val="singl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u w:val="single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u w:val="single"/>
                          </w:rPr>
                          <m:t>x+1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+4</m:t>
                </m:r>
              </m:oMath>
            </m:oMathPara>
          </w:p>
          <w:p w:rsidR="009D05CE" w:rsidRDefault="00670CF1">
            <w:pPr>
              <w:rPr>
                <w:b/>
                <w:u w:val="single"/>
              </w:rPr>
            </w:pPr>
            <w:r w:rsidRPr="009D05CE">
              <w:rPr>
                <w:b/>
                <w:noProof/>
                <w:u w:val="single"/>
              </w:rPr>
              <w:drawing>
                <wp:inline distT="0" distB="0" distL="0" distR="0" wp14:anchorId="539736C0" wp14:editId="6B1C3E90">
                  <wp:extent cx="1965960" cy="1966109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t="7795"/>
                          <a:stretch/>
                        </pic:blipFill>
                        <pic:spPr bwMode="auto">
                          <a:xfrm>
                            <a:off x="0" y="0"/>
                            <a:ext cx="1977219" cy="19773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70CF1" w:rsidRDefault="00670CF1">
            <w:pPr>
              <w:rPr>
                <w:b/>
                <w:u w:val="single"/>
              </w:rPr>
            </w:pPr>
          </w:p>
          <w:p w:rsidR="00670CF1" w:rsidRDefault="00670CF1">
            <w:pPr>
              <w:rPr>
                <w:b/>
                <w:u w:val="single"/>
              </w:rPr>
            </w:pPr>
          </w:p>
          <w:p w:rsidR="00670CF1" w:rsidRDefault="00670CF1">
            <w:pPr>
              <w:rPr>
                <w:b/>
                <w:u w:val="single"/>
              </w:rPr>
            </w:pPr>
          </w:p>
          <w:p w:rsidR="00670CF1" w:rsidRDefault="00670CF1">
            <w:pPr>
              <w:rPr>
                <w:b/>
                <w:u w:val="single"/>
              </w:rPr>
            </w:pPr>
            <w:bookmarkStart w:id="0" w:name="_GoBack"/>
            <w:bookmarkEnd w:id="0"/>
          </w:p>
          <w:p w:rsidR="00670CF1" w:rsidRPr="001C1BF6" w:rsidRDefault="00670CF1" w:rsidP="00670CF1">
            <w:r w:rsidRPr="001C1BF6">
              <w:t>Vertex:</w:t>
            </w:r>
            <w:r>
              <w:t>__________________</w:t>
            </w:r>
          </w:p>
          <w:p w:rsidR="00670CF1" w:rsidRPr="001C1BF6" w:rsidRDefault="00670CF1" w:rsidP="00670CF1">
            <w:r w:rsidRPr="001C1BF6">
              <w:t>Two points:</w:t>
            </w:r>
          </w:p>
          <w:tbl>
            <w:tblPr>
              <w:tblStyle w:val="TableGrid"/>
              <w:tblW w:w="1800" w:type="dxa"/>
              <w:tblInd w:w="1975" w:type="dxa"/>
              <w:tblLook w:val="04A0" w:firstRow="1" w:lastRow="0" w:firstColumn="1" w:lastColumn="0" w:noHBand="0" w:noVBand="1"/>
            </w:tblPr>
            <w:tblGrid>
              <w:gridCol w:w="900"/>
              <w:gridCol w:w="900"/>
            </w:tblGrid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>
                  <w:r w:rsidRPr="001C1BF6">
                    <w:t>X</w:t>
                  </w:r>
                </w:p>
              </w:tc>
              <w:tc>
                <w:tcPr>
                  <w:tcW w:w="900" w:type="dxa"/>
                </w:tcPr>
                <w:p w:rsidR="00670CF1" w:rsidRPr="001C1BF6" w:rsidRDefault="00670CF1" w:rsidP="00670CF1">
                  <w:r w:rsidRPr="001C1BF6">
                    <w:t>Y</w:t>
                  </w:r>
                </w:p>
              </w:tc>
            </w:tr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/>
              </w:tc>
              <w:tc>
                <w:tcPr>
                  <w:tcW w:w="900" w:type="dxa"/>
                </w:tcPr>
                <w:p w:rsidR="00670CF1" w:rsidRPr="001C1BF6" w:rsidRDefault="00670CF1" w:rsidP="00670CF1"/>
              </w:tc>
            </w:tr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/>
              </w:tc>
              <w:tc>
                <w:tcPr>
                  <w:tcW w:w="900" w:type="dxa"/>
                </w:tcPr>
                <w:p w:rsidR="00670CF1" w:rsidRPr="001C1BF6" w:rsidRDefault="00670CF1" w:rsidP="00670CF1"/>
              </w:tc>
            </w:tr>
          </w:tbl>
          <w:p w:rsidR="00670CF1" w:rsidRDefault="00670CF1" w:rsidP="00670CF1">
            <w:r w:rsidRPr="001C1BF6">
              <w:t>D</w:t>
            </w:r>
            <w:r>
              <w:t>omain</w:t>
            </w:r>
            <w:r w:rsidRPr="001C1BF6">
              <w:t>:</w:t>
            </w:r>
            <w:r>
              <w:t>_________________</w:t>
            </w:r>
          </w:p>
          <w:p w:rsidR="00670CF1" w:rsidRDefault="00670CF1" w:rsidP="00670CF1">
            <w:r>
              <w:t>Range:___________________</w:t>
            </w:r>
          </w:p>
          <w:p w:rsidR="00670CF1" w:rsidRDefault="00670CF1">
            <w:pPr>
              <w:rPr>
                <w:b/>
                <w:u w:val="single"/>
              </w:rPr>
            </w:pPr>
          </w:p>
        </w:tc>
        <w:tc>
          <w:tcPr>
            <w:tcW w:w="5395" w:type="dxa"/>
          </w:tcPr>
          <w:p w:rsidR="00670CF1" w:rsidRDefault="00670CF1">
            <w:pPr>
              <w:rPr>
                <w:b/>
                <w:u w:val="singl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x-2</m:t>
                </m:r>
              </m:oMath>
            </m:oMathPara>
          </w:p>
          <w:p w:rsidR="009D05CE" w:rsidRDefault="00670CF1">
            <w:pPr>
              <w:rPr>
                <w:b/>
                <w:u w:val="single"/>
              </w:rPr>
            </w:pPr>
            <w:r w:rsidRPr="009D05CE">
              <w:rPr>
                <w:b/>
                <w:noProof/>
                <w:u w:val="single"/>
              </w:rPr>
              <w:drawing>
                <wp:inline distT="0" distB="0" distL="0" distR="0" wp14:anchorId="539736C0" wp14:editId="6B1C3E90">
                  <wp:extent cx="1965960" cy="196610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t="7795"/>
                          <a:stretch/>
                        </pic:blipFill>
                        <pic:spPr bwMode="auto">
                          <a:xfrm>
                            <a:off x="0" y="0"/>
                            <a:ext cx="1977219" cy="19773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70CF1" w:rsidRDefault="00670CF1" w:rsidP="00670CF1"/>
          <w:p w:rsidR="00670CF1" w:rsidRDefault="00670CF1" w:rsidP="00670CF1"/>
          <w:p w:rsidR="00670CF1" w:rsidRDefault="00670CF1" w:rsidP="00670CF1"/>
          <w:p w:rsidR="00670CF1" w:rsidRDefault="00670CF1" w:rsidP="00670CF1"/>
          <w:p w:rsidR="00670CF1" w:rsidRPr="001C1BF6" w:rsidRDefault="00670CF1" w:rsidP="00670CF1">
            <w:r w:rsidRPr="001C1BF6">
              <w:t>Vertex:</w:t>
            </w:r>
            <w:r>
              <w:t>__________________</w:t>
            </w:r>
          </w:p>
          <w:p w:rsidR="00670CF1" w:rsidRPr="001C1BF6" w:rsidRDefault="00670CF1" w:rsidP="00670CF1">
            <w:r w:rsidRPr="001C1BF6">
              <w:t>Two points:</w:t>
            </w:r>
          </w:p>
          <w:tbl>
            <w:tblPr>
              <w:tblStyle w:val="TableGrid"/>
              <w:tblW w:w="1800" w:type="dxa"/>
              <w:tblInd w:w="1975" w:type="dxa"/>
              <w:tblLook w:val="04A0" w:firstRow="1" w:lastRow="0" w:firstColumn="1" w:lastColumn="0" w:noHBand="0" w:noVBand="1"/>
            </w:tblPr>
            <w:tblGrid>
              <w:gridCol w:w="900"/>
              <w:gridCol w:w="900"/>
            </w:tblGrid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>
                  <w:r w:rsidRPr="001C1BF6">
                    <w:t>X</w:t>
                  </w:r>
                </w:p>
              </w:tc>
              <w:tc>
                <w:tcPr>
                  <w:tcW w:w="900" w:type="dxa"/>
                </w:tcPr>
                <w:p w:rsidR="00670CF1" w:rsidRPr="001C1BF6" w:rsidRDefault="00670CF1" w:rsidP="00670CF1">
                  <w:r w:rsidRPr="001C1BF6">
                    <w:t>Y</w:t>
                  </w:r>
                </w:p>
              </w:tc>
            </w:tr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/>
              </w:tc>
              <w:tc>
                <w:tcPr>
                  <w:tcW w:w="900" w:type="dxa"/>
                </w:tcPr>
                <w:p w:rsidR="00670CF1" w:rsidRPr="001C1BF6" w:rsidRDefault="00670CF1" w:rsidP="00670CF1"/>
              </w:tc>
            </w:tr>
            <w:tr w:rsidR="00670CF1" w:rsidRPr="001C1BF6" w:rsidTr="009A4105">
              <w:tc>
                <w:tcPr>
                  <w:tcW w:w="900" w:type="dxa"/>
                </w:tcPr>
                <w:p w:rsidR="00670CF1" w:rsidRPr="001C1BF6" w:rsidRDefault="00670CF1" w:rsidP="00670CF1"/>
              </w:tc>
              <w:tc>
                <w:tcPr>
                  <w:tcW w:w="900" w:type="dxa"/>
                </w:tcPr>
                <w:p w:rsidR="00670CF1" w:rsidRPr="001C1BF6" w:rsidRDefault="00670CF1" w:rsidP="00670CF1"/>
              </w:tc>
            </w:tr>
          </w:tbl>
          <w:p w:rsidR="00670CF1" w:rsidRDefault="00670CF1" w:rsidP="00670CF1">
            <w:r w:rsidRPr="001C1BF6">
              <w:t>D</w:t>
            </w:r>
            <w:r>
              <w:t>omain</w:t>
            </w:r>
            <w:r w:rsidRPr="001C1BF6">
              <w:t>:</w:t>
            </w:r>
            <w:r>
              <w:t>_________________</w:t>
            </w:r>
          </w:p>
          <w:p w:rsidR="009D05CE" w:rsidRPr="00670CF1" w:rsidRDefault="00670CF1">
            <w:r>
              <w:t>Range:___________________</w:t>
            </w:r>
          </w:p>
        </w:tc>
      </w:tr>
      <w:tr w:rsidR="009D05CE" w:rsidTr="009D05CE">
        <w:tc>
          <w:tcPr>
            <w:tcW w:w="5395" w:type="dxa"/>
          </w:tcPr>
          <w:p w:rsidR="00670CF1" w:rsidRDefault="00670CF1">
            <w:pPr>
              <w:rPr>
                <w:b/>
                <w:u w:val="singl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(x+2)(x+4)</m:t>
                </m:r>
              </m:oMath>
            </m:oMathPara>
          </w:p>
          <w:p w:rsidR="00670CF1" w:rsidRPr="00670CF1" w:rsidRDefault="00F6539C" w:rsidP="00670CF1">
            <w:pPr>
              <w:rPr>
                <w:b/>
                <w:u w:val="single"/>
              </w:rPr>
            </w:pPr>
            <w:r w:rsidRPr="009D05CE">
              <w:rPr>
                <w:b/>
                <w:noProof/>
                <w:u w:val="single"/>
              </w:rPr>
              <w:drawing>
                <wp:inline distT="0" distB="0" distL="0" distR="0" wp14:anchorId="7A53D50A" wp14:editId="7D20D79E">
                  <wp:extent cx="1965960" cy="196610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t="7795"/>
                          <a:stretch/>
                        </pic:blipFill>
                        <pic:spPr bwMode="auto">
                          <a:xfrm>
                            <a:off x="0" y="0"/>
                            <a:ext cx="1977219" cy="19773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70CF1" w:rsidRDefault="00670CF1" w:rsidP="00670CF1">
            <w:r w:rsidRPr="001C1BF6">
              <w:t>Vertex:</w:t>
            </w:r>
            <w:r>
              <w:t>__________________</w:t>
            </w:r>
          </w:p>
          <w:p w:rsidR="00670CF1" w:rsidRDefault="00670CF1" w:rsidP="00670CF1">
            <w:r w:rsidRPr="001C1BF6">
              <w:t>D</w:t>
            </w:r>
            <w:r>
              <w:t>omain</w:t>
            </w:r>
            <w:r w:rsidRPr="001C1BF6">
              <w:t>:</w:t>
            </w:r>
            <w:r>
              <w:t>_________________</w:t>
            </w:r>
          </w:p>
          <w:p w:rsidR="00670CF1" w:rsidRPr="00670CF1" w:rsidRDefault="00670CF1">
            <w:r>
              <w:t>Range:___________________</w:t>
            </w:r>
          </w:p>
        </w:tc>
        <w:tc>
          <w:tcPr>
            <w:tcW w:w="5395" w:type="dxa"/>
          </w:tcPr>
          <w:p w:rsidR="00670CF1" w:rsidRDefault="00670CF1">
            <w:pPr>
              <w:rPr>
                <w:b/>
                <w:u w:val="singl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u w:val="single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single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u w:val="single"/>
                  </w:rPr>
                  <m:t>=3(x-1)(x+1)</m:t>
                </m:r>
              </m:oMath>
            </m:oMathPara>
          </w:p>
          <w:p w:rsidR="00670CF1" w:rsidRPr="00670CF1" w:rsidRDefault="00F6539C" w:rsidP="00670CF1">
            <w:pPr>
              <w:rPr>
                <w:b/>
                <w:u w:val="single"/>
              </w:rPr>
            </w:pPr>
            <w:r w:rsidRPr="009D05CE">
              <w:rPr>
                <w:b/>
                <w:noProof/>
                <w:u w:val="single"/>
              </w:rPr>
              <w:drawing>
                <wp:inline distT="0" distB="0" distL="0" distR="0" wp14:anchorId="6FFCB352" wp14:editId="4C78326C">
                  <wp:extent cx="1965960" cy="196610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t="7795"/>
                          <a:stretch/>
                        </pic:blipFill>
                        <pic:spPr bwMode="auto">
                          <a:xfrm>
                            <a:off x="0" y="0"/>
                            <a:ext cx="1977219" cy="19773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70CF1" w:rsidRPr="001C1BF6" w:rsidRDefault="00670CF1" w:rsidP="00670CF1">
            <w:r w:rsidRPr="001C1BF6">
              <w:t>Vertex:</w:t>
            </w:r>
            <w:r>
              <w:t>__________________</w:t>
            </w:r>
          </w:p>
          <w:p w:rsidR="00670CF1" w:rsidRDefault="00670CF1" w:rsidP="00670CF1">
            <w:r w:rsidRPr="001C1BF6">
              <w:t>D</w:t>
            </w:r>
            <w:r>
              <w:t>omain</w:t>
            </w:r>
            <w:r w:rsidRPr="001C1BF6">
              <w:t>:</w:t>
            </w:r>
            <w:r>
              <w:t>_________________</w:t>
            </w:r>
          </w:p>
          <w:p w:rsidR="00670CF1" w:rsidRDefault="00670CF1" w:rsidP="00670CF1">
            <w:r>
              <w:t>Range:___________________</w:t>
            </w:r>
          </w:p>
          <w:p w:rsidR="00670CF1" w:rsidRDefault="00670CF1">
            <w:pPr>
              <w:rPr>
                <w:b/>
                <w:u w:val="single"/>
              </w:rPr>
            </w:pPr>
          </w:p>
        </w:tc>
      </w:tr>
    </w:tbl>
    <w:p w:rsidR="00D87C88" w:rsidRDefault="00D87C88"/>
    <w:sectPr w:rsidR="00D87C88" w:rsidSect="00EA5130">
      <w:head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24FE" w:rsidRDefault="00E824FE" w:rsidP="00EA5130">
      <w:pPr>
        <w:spacing w:after="0" w:line="240" w:lineRule="auto"/>
      </w:pPr>
      <w:r>
        <w:separator/>
      </w:r>
    </w:p>
  </w:endnote>
  <w:endnote w:type="continuationSeparator" w:id="0">
    <w:p w:rsidR="00E824FE" w:rsidRDefault="00E824FE" w:rsidP="00EA51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24FE" w:rsidRDefault="00E824FE" w:rsidP="00EA5130">
      <w:pPr>
        <w:spacing w:after="0" w:line="240" w:lineRule="auto"/>
      </w:pPr>
      <w:r>
        <w:separator/>
      </w:r>
    </w:p>
  </w:footnote>
  <w:footnote w:type="continuationSeparator" w:id="0">
    <w:p w:rsidR="00E824FE" w:rsidRDefault="00E824FE" w:rsidP="00EA51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130" w:rsidRDefault="00670CF1">
    <w:pPr>
      <w:pStyle w:val="Header"/>
    </w:pPr>
    <w:r>
      <w:t>Algebra I: Chapter 20 Practice Test</w:t>
    </w:r>
  </w:p>
  <w:p w:rsidR="00EA5130" w:rsidRDefault="00EA51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C96272"/>
    <w:multiLevelType w:val="hybridMultilevel"/>
    <w:tmpl w:val="E72066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5130"/>
    <w:rsid w:val="00007CD6"/>
    <w:rsid w:val="002252C2"/>
    <w:rsid w:val="00432DCA"/>
    <w:rsid w:val="00670CF1"/>
    <w:rsid w:val="006D35E8"/>
    <w:rsid w:val="009D05CE"/>
    <w:rsid w:val="00D87C88"/>
    <w:rsid w:val="00E824FE"/>
    <w:rsid w:val="00EA5130"/>
    <w:rsid w:val="00F26423"/>
    <w:rsid w:val="00F65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9694F1-1B28-42DF-B13C-30D3D74DA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51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A51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A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5130"/>
  </w:style>
  <w:style w:type="paragraph" w:styleId="Footer">
    <w:name w:val="footer"/>
    <w:basedOn w:val="Normal"/>
    <w:link w:val="FooterChar"/>
    <w:uiPriority w:val="99"/>
    <w:unhideWhenUsed/>
    <w:rsid w:val="00EA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5130"/>
  </w:style>
  <w:style w:type="paragraph" w:customStyle="1" w:styleId="ListArabicinCols">
    <w:name w:val="List_Arabic_in_Cols"/>
    <w:basedOn w:val="Normal"/>
    <w:rsid w:val="009D05CE"/>
    <w:pPr>
      <w:tabs>
        <w:tab w:val="right" w:pos="320"/>
        <w:tab w:val="left" w:pos="42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character" w:customStyle="1" w:styleId="EmphasisSymbol">
    <w:name w:val="Emphasis_Symbol"/>
    <w:rsid w:val="009D05CE"/>
    <w:rPr>
      <w:rFonts w:ascii="Symbol" w:hAnsi="Symbol"/>
    </w:rPr>
  </w:style>
  <w:style w:type="character" w:customStyle="1" w:styleId="EmphasisMild">
    <w:name w:val="Emphasis_Mild"/>
    <w:rsid w:val="009D05CE"/>
    <w:rPr>
      <w:rFonts w:ascii="Arial" w:hAnsi="Arial"/>
      <w:i/>
    </w:rPr>
  </w:style>
  <w:style w:type="paragraph" w:customStyle="1" w:styleId="ItemWOLinCols">
    <w:name w:val="Item_WOL_in_Cols"/>
    <w:basedOn w:val="Normal"/>
    <w:qFormat/>
    <w:rsid w:val="009D05CE"/>
    <w:pPr>
      <w:tabs>
        <w:tab w:val="right" w:leader="underscore" w:pos="450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18"/>
    </w:rPr>
  </w:style>
  <w:style w:type="paragraph" w:customStyle="1" w:styleId="ListArabic2col1p0before">
    <w:name w:val="List_Arabic_2col_1p0before"/>
    <w:basedOn w:val="Normal"/>
    <w:qFormat/>
    <w:rsid w:val="009D05CE"/>
    <w:pPr>
      <w:tabs>
        <w:tab w:val="right" w:pos="320"/>
        <w:tab w:val="left" w:pos="420"/>
        <w:tab w:val="right" w:pos="5180"/>
        <w:tab w:val="left" w:pos="5280"/>
      </w:tabs>
      <w:spacing w:before="24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642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423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70C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acy Unified School District</Company>
  <LinksUpToDate>false</LinksUpToDate>
  <CharactersWithSpaces>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zalez, Marco</dc:creator>
  <cp:keywords/>
  <dc:description/>
  <cp:lastModifiedBy>Gonzalez, Marco</cp:lastModifiedBy>
  <cp:revision>2</cp:revision>
  <cp:lastPrinted>2016-02-24T16:16:00Z</cp:lastPrinted>
  <dcterms:created xsi:type="dcterms:W3CDTF">2016-02-25T00:13:00Z</dcterms:created>
  <dcterms:modified xsi:type="dcterms:W3CDTF">2016-02-25T00:13:00Z</dcterms:modified>
</cp:coreProperties>
</file>